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2"/>
  </p:notesMasterIdLst>
  <p:sldIdLst>
    <p:sldId id="456" r:id="rId2"/>
    <p:sldId id="402" r:id="rId3"/>
    <p:sldId id="429" r:id="rId4"/>
    <p:sldId id="430" r:id="rId5"/>
    <p:sldId id="434" r:id="rId6"/>
    <p:sldId id="432" r:id="rId7"/>
    <p:sldId id="428" r:id="rId8"/>
    <p:sldId id="433" r:id="rId9"/>
    <p:sldId id="431" r:id="rId10"/>
    <p:sldId id="435" r:id="rId11"/>
    <p:sldId id="436" r:id="rId12"/>
    <p:sldId id="437" r:id="rId13"/>
    <p:sldId id="438" r:id="rId14"/>
    <p:sldId id="439" r:id="rId15"/>
    <p:sldId id="440" r:id="rId16"/>
    <p:sldId id="442" r:id="rId17"/>
    <p:sldId id="443" r:id="rId18"/>
    <p:sldId id="444" r:id="rId19"/>
    <p:sldId id="445" r:id="rId20"/>
    <p:sldId id="446" r:id="rId21"/>
    <p:sldId id="447" r:id="rId22"/>
    <p:sldId id="448" r:id="rId23"/>
    <p:sldId id="449" r:id="rId24"/>
    <p:sldId id="450" r:id="rId25"/>
    <p:sldId id="451" r:id="rId26"/>
    <p:sldId id="452" r:id="rId27"/>
    <p:sldId id="453" r:id="rId28"/>
    <p:sldId id="454" r:id="rId29"/>
    <p:sldId id="455" r:id="rId30"/>
    <p:sldId id="397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771" autoAdjust="0"/>
    <p:restoredTop sz="88732" autoAdjust="0"/>
  </p:normalViewPr>
  <p:slideViewPr>
    <p:cSldViewPr>
      <p:cViewPr varScale="1">
        <p:scale>
          <a:sx n="80" d="100"/>
          <a:sy n="80" d="100"/>
        </p:scale>
        <p:origin x="135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E18616-83D4-4CCD-92DB-77EE9C964B2C}" type="datetimeFigureOut">
              <a:rPr lang="en-US" smtClean="0"/>
              <a:pPr/>
              <a:t>3/2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6EB357-B5A6-4343-B9C2-350395847C2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081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6EB357-B5A6-4343-B9C2-350395847C2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515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EC456-9A01-48E3-BAC7-F2BBE10CAF77}" type="datetime1">
              <a:rPr lang="en-US" smtClean="0"/>
              <a:pPr/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861A3-C6C2-46E5-9742-5928D6BB8000}" type="datetime1">
              <a:rPr lang="en-US" smtClean="0"/>
              <a:pPr/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EE917-53E6-40B2-BDA2-EFC128F38238}" type="datetime1">
              <a:rPr lang="en-US" smtClean="0"/>
              <a:pPr/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A51DE-2D49-4B31-BAE2-20877C049150}" type="datetime1">
              <a:rPr lang="en-US" smtClean="0"/>
              <a:pPr/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9D384-0B03-4470-B34D-5D8329BF78D1}" type="datetime1">
              <a:rPr lang="en-US" smtClean="0"/>
              <a:pPr/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93528-4F1D-4097-926E-3BA824F2C93D}" type="datetime1">
              <a:rPr lang="en-US" smtClean="0"/>
              <a:pPr/>
              <a:t>3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6249A-126A-4391-9C43-C548B6A06F53}" type="datetime1">
              <a:rPr lang="en-US" smtClean="0"/>
              <a:pPr/>
              <a:t>3/2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3F207-F29E-4264-A425-479F8BD88447}" type="datetime1">
              <a:rPr lang="en-US" smtClean="0"/>
              <a:pPr/>
              <a:t>3/2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949B6-F254-4F54-862B-D954832FC88B}" type="datetime1">
              <a:rPr lang="en-US" smtClean="0"/>
              <a:pPr/>
              <a:t>3/2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AD9A0-3F5F-4F92-92BF-8E89953B07C2}" type="datetime1">
              <a:rPr lang="en-US" smtClean="0"/>
              <a:pPr/>
              <a:t>3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D12B0-8A8A-4DAF-A84C-090F0AD5755C}" type="datetime1">
              <a:rPr lang="en-US" smtClean="0"/>
              <a:pPr/>
              <a:t>3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4D196F-6ECF-4FAD-9F89-7E46FCAB8165}" type="datetime1">
              <a:rPr lang="en-US" smtClean="0"/>
              <a:pPr/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6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35.wmf"/><Relationship Id="rId10" Type="http://schemas.openxmlformats.org/officeDocument/2006/relationships/image" Target="../media/image33.wmf"/><Relationship Id="rId19" Type="http://schemas.openxmlformats.org/officeDocument/2006/relationships/image" Target="../media/image37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4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9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41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image" Target="../media/image49.wmf"/><Relationship Id="rId5" Type="http://schemas.openxmlformats.org/officeDocument/2006/relationships/oleObject" Target="../embeddings/oleObject42.bin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47.wmf"/><Relationship Id="rId9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4.bin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5.png"/><Relationship Id="rId4" Type="http://schemas.openxmlformats.org/officeDocument/2006/relationships/image" Target="../media/image6.wmf"/><Relationship Id="rId9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7.bin"/><Relationship Id="rId7" Type="http://schemas.openxmlformats.org/officeDocument/2006/relationships/image" Target="../media/image60.png"/><Relationship Id="rId12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11" Type="http://schemas.openxmlformats.org/officeDocument/2006/relationships/image" Target="../media/image58.wmf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56.wmf"/><Relationship Id="rId9" Type="http://schemas.openxmlformats.org/officeDocument/2006/relationships/image" Target="../media/image62.png"/><Relationship Id="rId14" Type="http://schemas.openxmlformats.org/officeDocument/2006/relationships/image" Target="../media/image5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8.png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5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png"/><Relationship Id="rId5" Type="http://schemas.openxmlformats.org/officeDocument/2006/relationships/image" Target="../media/image75.wmf"/><Relationship Id="rId4" Type="http://schemas.openxmlformats.org/officeDocument/2006/relationships/oleObject" Target="../embeddings/oleObject5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6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oleObject" Target="../embeddings/oleObject63.bin"/><Relationship Id="rId7" Type="http://schemas.openxmlformats.org/officeDocument/2006/relationships/image" Target="../media/image91.png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89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6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package" Target="../embeddings/Microsoft_Word_Document1.docx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762001"/>
            <a:ext cx="8534400" cy="1143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EE3131 Digital Electronic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2743200"/>
            <a:ext cx="7467600" cy="990600"/>
          </a:xfrm>
        </p:spPr>
        <p:txBody>
          <a:bodyPr>
            <a:normAutofit lnSpcReduction="10000"/>
          </a:bodyPr>
          <a:lstStyle/>
          <a:p>
            <a:pPr algn="r"/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cture 4 : 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ogic Fundamentals</a:t>
            </a:r>
          </a:p>
          <a:p>
            <a:pPr algn="r"/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aps</a:t>
            </a:r>
          </a:p>
          <a:p>
            <a:pPr algn="r"/>
            <a:endParaRPr 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304800" y="1905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600200" y="4143718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structor:  George ZIB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228600" y="762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90800" y="4495800"/>
            <a:ext cx="624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mail</a:t>
            </a: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  George.ziba@unza.zm</a:t>
            </a:r>
          </a:p>
          <a:p>
            <a:pPr algn="r"/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endParaRPr lang="en-US" sz="2000" b="1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8011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33528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xample 2 Solution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ransforming the given product-of-sums expression into an equivalent sum-of-products is a straightforward process.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e simply find the dual of the expression.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ual of a Boolean Expression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dual of a Boolean expression is obtained by replacing all ‘    ’ operations with ‘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 operations, all ‘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 operations with ‘    ’ operations, all 0s with 1s and all 1s with 0s and leaving all literals unchanged.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us, dual of                                                                                     i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6092" name="Object 4"/>
          <p:cNvGraphicFramePr>
            <a:graphicFrameLocks noChangeAspect="1"/>
          </p:cNvGraphicFramePr>
          <p:nvPr/>
        </p:nvGraphicFramePr>
        <p:xfrm>
          <a:off x="2362200" y="3962400"/>
          <a:ext cx="50863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9" name="Equation" r:id="rId3" imgW="3263760" imgH="241200" progId="Equation.DSMT4">
                  <p:embed/>
                </p:oleObj>
              </mc:Choice>
              <mc:Fallback>
                <p:oleObj name="Equation" r:id="rId3" imgW="32637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62400"/>
                        <a:ext cx="50863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5334000" y="3429000"/>
          <a:ext cx="119063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0" name="Equation" r:id="rId5" imgW="75960" imgH="101520" progId="Equation.DSMT4">
                  <p:embed/>
                </p:oleObj>
              </mc:Choice>
              <mc:Fallback>
                <p:oleObj name="Equation" r:id="rId5" imgW="75960" imgH="101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29000"/>
                        <a:ext cx="119063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7239000" y="3124200"/>
          <a:ext cx="119063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1" name="Equation" r:id="rId7" imgW="75960" imgH="101520" progId="Equation.DSMT4">
                  <p:embed/>
                </p:oleObj>
              </mc:Choice>
              <mc:Fallback>
                <p:oleObj name="Equation" r:id="rId7" imgW="75960" imgH="101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124200"/>
                        <a:ext cx="119063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4"/>
          <p:cNvGraphicFramePr>
            <a:graphicFrameLocks noChangeAspect="1"/>
          </p:cNvGraphicFramePr>
          <p:nvPr/>
        </p:nvGraphicFramePr>
        <p:xfrm>
          <a:off x="2065338" y="4724400"/>
          <a:ext cx="46116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2" name="Equation" r:id="rId8" imgW="2958840" imgH="241200" progId="Equation.DSMT4">
                  <p:embed/>
                </p:oleObj>
              </mc:Choice>
              <mc:Fallback>
                <p:oleObj name="Equation" r:id="rId8" imgW="29588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4724400"/>
                        <a:ext cx="4611687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implification Techniqu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2514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panded Forms of Boolean Expressions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seful not only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analyzing Boolean expressions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ut in the applica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nimizing techniqu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uch as th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ping method for simplifying Boolean expressions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panded fo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sum-of-products 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SOP)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r product-of-sums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POS)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s obtain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y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cluding all possibl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mbinations of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issing variable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o illustrate this, consider the following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um-of-products express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69634" name="Object 4"/>
          <p:cNvGraphicFramePr>
            <a:graphicFrameLocks noChangeAspect="1"/>
          </p:cNvGraphicFramePr>
          <p:nvPr/>
        </p:nvGraphicFramePr>
        <p:xfrm>
          <a:off x="2995613" y="3829050"/>
          <a:ext cx="275113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0" name="Equation" r:id="rId3" imgW="1765080" imgH="215640" progId="Equation.DSMT4">
                  <p:embed/>
                </p:oleObj>
              </mc:Choice>
              <mc:Fallback>
                <p:oleObj name="Equation" r:id="rId3" imgW="17650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3829050"/>
                        <a:ext cx="2751137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304800" y="4267200"/>
            <a:ext cx="8610600" cy="2209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t is  a three-variable expression. Expanded versions of different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initerm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an be written as follows:</a:t>
            </a:r>
          </a:p>
          <a:p>
            <a:pPr marL="73152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                                          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73152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 marL="73152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s a complete term and has no missing variable .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</a:t>
            </a:r>
          </a:p>
          <a:p>
            <a:pPr marL="73152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.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69635" name="Object 4"/>
          <p:cNvGraphicFramePr>
            <a:graphicFrameLocks noChangeAspect="1"/>
          </p:cNvGraphicFramePr>
          <p:nvPr/>
        </p:nvGraphicFramePr>
        <p:xfrm>
          <a:off x="1219200" y="4953000"/>
          <a:ext cx="38782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1" name="Equation" r:id="rId5" imgW="2489040" imgH="241200" progId="Equation.DSMT4">
                  <p:embed/>
                </p:oleObj>
              </mc:Choice>
              <mc:Fallback>
                <p:oleObj name="Equation" r:id="rId5" imgW="24890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53000"/>
                        <a:ext cx="3878262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1219200" y="5334000"/>
          <a:ext cx="38782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2" name="Equation" r:id="rId7" imgW="2489040" imgH="241200" progId="Equation.DSMT4">
                  <p:embed/>
                </p:oleObj>
              </mc:Choice>
              <mc:Fallback>
                <p:oleObj name="Equation" r:id="rId7" imgW="24890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34000"/>
                        <a:ext cx="3878263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4"/>
          <p:cNvGraphicFramePr>
            <a:graphicFrameLocks noChangeAspect="1"/>
          </p:cNvGraphicFramePr>
          <p:nvPr/>
        </p:nvGraphicFramePr>
        <p:xfrm>
          <a:off x="1219200" y="5638800"/>
          <a:ext cx="7905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3" name="Equation" r:id="rId9" imgW="507960" imgH="215640" progId="Equation.DSMT4">
                  <p:embed/>
                </p:oleObj>
              </mc:Choice>
              <mc:Fallback>
                <p:oleObj name="Equation" r:id="rId9" imgW="50796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38800"/>
                        <a:ext cx="790575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1219200" y="6019800"/>
          <a:ext cx="38782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4" name="Equation" r:id="rId11" imgW="2489040" imgH="241200" progId="Equation.DSMT4">
                  <p:embed/>
                </p:oleObj>
              </mc:Choice>
              <mc:Fallback>
                <p:oleObj name="Equation" r:id="rId11" imgW="248904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019800"/>
                        <a:ext cx="3878263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implification Techniqu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6096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expanded sum-of-products expression is therefore given b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696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616868"/>
              </p:ext>
            </p:extLst>
          </p:nvPr>
        </p:nvGraphicFramePr>
        <p:xfrm>
          <a:off x="1336675" y="1676400"/>
          <a:ext cx="6731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7" name="Equation" r:id="rId3" imgW="4317840" imgH="507960" progId="Equation.DSMT4">
                  <p:embed/>
                </p:oleObj>
              </mc:Choice>
              <mc:Fallback>
                <p:oleObj name="Equation" r:id="rId3" imgW="43178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1676400"/>
                        <a:ext cx="6731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304800" y="2667000"/>
            <a:ext cx="86106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s another illustration, consider the product-of-sums expression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70663" name="Object 4"/>
          <p:cNvGraphicFramePr>
            <a:graphicFrameLocks noChangeAspect="1"/>
          </p:cNvGraphicFramePr>
          <p:nvPr/>
        </p:nvGraphicFramePr>
        <p:xfrm>
          <a:off x="3124200" y="3048000"/>
          <a:ext cx="23574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8" name="Equation" r:id="rId5" imgW="1511280" imgH="241200" progId="Equation.DSMT4">
                  <p:embed/>
                </p:oleObj>
              </mc:Choice>
              <mc:Fallback>
                <p:oleObj name="Equation" r:id="rId5" imgW="15112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8000"/>
                        <a:ext cx="235743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>
          <a:xfrm>
            <a:off x="304800" y="3429000"/>
            <a:ext cx="86106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t is four-variable expression.              in this case expands to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3886200" y="3429000"/>
          <a:ext cx="6143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9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614362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1066800" y="3886200"/>
          <a:ext cx="6299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0" name="Equation" r:id="rId9" imgW="4038480" imgH="241200" progId="Equation.DSMT4">
                  <p:embed/>
                </p:oleObj>
              </mc:Choice>
              <mc:Fallback>
                <p:oleObj name="Equation" r:id="rId9" imgW="40384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62992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/>
          <p:cNvSpPr txBox="1">
            <a:spLocks/>
          </p:cNvSpPr>
          <p:nvPr/>
        </p:nvSpPr>
        <p:spPr>
          <a:xfrm>
            <a:off x="304800" y="4343400"/>
            <a:ext cx="86106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expanded product-of-sums expression is therefore given by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685800" y="4800600"/>
          <a:ext cx="78835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1" name="Equation" r:id="rId11" imgW="5054400" imgH="507960" progId="Equation.DSMT4">
                  <p:embed/>
                </p:oleObj>
              </mc:Choice>
              <mc:Fallback>
                <p:oleObj name="Equation" r:id="rId11" imgW="505440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7883525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implification Techniqu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05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anonical Form of Boolean Expressions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panded form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Boolean expression,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here each term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ntains all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oolean variabl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their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ue or complemented f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rm, is also known as the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anonical form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the expression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instance,                                                                 is a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oolean func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ree variabl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xpressed i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anonical fo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s function after simplification reduces to                                              and loses its canonical form.  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and        Nomenclature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Let us consider the Boolean function: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Using the       notation it is                                  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imilarly, for the function: 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ince the sum terms denote binary numbers, 111, 110, and 000, this yields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Using the         notation it is                                     .</a:t>
            </a:r>
          </a:p>
          <a:p>
            <a:pPr>
              <a:buFont typeface="Wingdings" pitchFamily="2" charset="2"/>
              <a:buChar char="ü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69634" name="Object 4"/>
          <p:cNvGraphicFramePr>
            <a:graphicFrameLocks noChangeAspect="1"/>
          </p:cNvGraphicFramePr>
          <p:nvPr/>
        </p:nvGraphicFramePr>
        <p:xfrm>
          <a:off x="2133600" y="2590800"/>
          <a:ext cx="3919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6" name="Equation" r:id="rId3" imgW="2514600" imgH="266400" progId="Equation.DSMT4">
                  <p:embed/>
                </p:oleObj>
              </mc:Choice>
              <mc:Fallback>
                <p:oleObj name="Equation" r:id="rId3" imgW="251460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90800"/>
                        <a:ext cx="39195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4"/>
          <p:cNvGraphicFramePr>
            <a:graphicFrameLocks noChangeAspect="1"/>
          </p:cNvGraphicFramePr>
          <p:nvPr/>
        </p:nvGraphicFramePr>
        <p:xfrm>
          <a:off x="5257800" y="3276600"/>
          <a:ext cx="27114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7" name="Equation" r:id="rId5" imgW="1739880" imgH="266400" progId="Equation.DSMT4">
                  <p:embed/>
                </p:oleObj>
              </mc:Choice>
              <mc:Fallback>
                <p:oleObj name="Equation" r:id="rId5" imgW="173988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276600"/>
                        <a:ext cx="27114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762000" y="3962400"/>
          <a:ext cx="3683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8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62400"/>
                        <a:ext cx="3683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43432"/>
              </p:ext>
            </p:extLst>
          </p:nvPr>
        </p:nvGraphicFramePr>
        <p:xfrm>
          <a:off x="1828800" y="4026359"/>
          <a:ext cx="3952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9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26359"/>
                        <a:ext cx="39528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4"/>
          <p:cNvGraphicFramePr>
            <a:graphicFrameLocks noChangeAspect="1"/>
          </p:cNvGraphicFramePr>
          <p:nvPr/>
        </p:nvGraphicFramePr>
        <p:xfrm>
          <a:off x="4648200" y="4419600"/>
          <a:ext cx="39195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0" name="Equation" r:id="rId11" imgW="2514600" imgH="266400" progId="Equation.DSMT4">
                  <p:embed/>
                </p:oleObj>
              </mc:Choice>
              <mc:Fallback>
                <p:oleObj name="Equation" r:id="rId11" imgW="2514600" imgH="266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19600"/>
                        <a:ext cx="391953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3429000" y="4800600"/>
          <a:ext cx="21177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1" name="Equation" r:id="rId12" imgW="1358640" imgH="253800" progId="Equation.DSMT4">
                  <p:embed/>
                </p:oleObj>
              </mc:Choice>
              <mc:Fallback>
                <p:oleObj name="Equation" r:id="rId12" imgW="135864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00600"/>
                        <a:ext cx="21177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1828800" y="4800600"/>
          <a:ext cx="272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2" name="Equation" r:id="rId14" imgW="139680" imgH="152280" progId="Equation.DSMT4">
                  <p:embed/>
                </p:oleObj>
              </mc:Choice>
              <mc:Fallback>
                <p:oleObj name="Equation" r:id="rId14" imgW="139680" imgH="1522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00600"/>
                        <a:ext cx="2729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4" name="Object 14"/>
          <p:cNvGraphicFramePr>
            <a:graphicFrameLocks noChangeAspect="1"/>
          </p:cNvGraphicFramePr>
          <p:nvPr/>
        </p:nvGraphicFramePr>
        <p:xfrm>
          <a:off x="3581400" y="5181600"/>
          <a:ext cx="47910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3" name="Equation" r:id="rId16" imgW="3073320" imgH="266400" progId="Equation.DSMT4">
                  <p:embed/>
                </p:oleObj>
              </mc:Choice>
              <mc:Fallback>
                <p:oleObj name="Equation" r:id="rId16" imgW="3073320" imgH="266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81600"/>
                        <a:ext cx="47910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5" name="Object 15"/>
          <p:cNvGraphicFramePr>
            <a:graphicFrameLocks noChangeAspect="1"/>
          </p:cNvGraphicFramePr>
          <p:nvPr/>
        </p:nvGraphicFramePr>
        <p:xfrm>
          <a:off x="3733800" y="5867400"/>
          <a:ext cx="21764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4" name="Equation" r:id="rId18" imgW="1396800" imgH="253800" progId="Equation.DSMT4">
                  <p:embed/>
                </p:oleObj>
              </mc:Choice>
              <mc:Fallback>
                <p:oleObj name="Equation" r:id="rId18" imgW="1396800" imgH="253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867400"/>
                        <a:ext cx="217646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296866"/>
              </p:ext>
            </p:extLst>
          </p:nvPr>
        </p:nvGraphicFramePr>
        <p:xfrm>
          <a:off x="1767618" y="5888469"/>
          <a:ext cx="3952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5" name="Equation" r:id="rId20" imgW="164880" imgH="164880" progId="Equation.DSMT4">
                  <p:embed/>
                </p:oleObj>
              </mc:Choice>
              <mc:Fallback>
                <p:oleObj name="Equation" r:id="rId20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618" y="5888469"/>
                        <a:ext cx="39528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816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a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a graphical representation of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ogic syste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It can b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awn directly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rom either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sum-of-products) or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(product-of-sums) Boolean expressions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rawing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 from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uth tabl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nvolves a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dditional step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writing the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expression depending upon whether it is desired to have a minimized sum-of-products or a minimized product-of-sums expression.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nstruction of a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ap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variable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ap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as        squares, and each possible input is allotted a square. 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the case of a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ma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‘1’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placed i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ll those squar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which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utpu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‘1’, and ‘0’ is placed in all those squares for which the output is ‘0’.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0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mitt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mplicit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 ‘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 is placed i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quares corresponding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o ‘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on’t cares’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nditions.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4191000" y="3962400"/>
          <a:ext cx="2778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5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962400"/>
                        <a:ext cx="2778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610600" cy="53340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the case of a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a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‘1’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placed i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ll those squar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which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utpu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‘0’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nd a ‘0’ is placed for input entries corresponding to a ‘1’ output. Again,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0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mitte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for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mplicity,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an ‘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 is placed i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quares correspondi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o ‘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on’t car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 conditions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t is worth noting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at,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xtreme row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xtreme column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considered adjacent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nterms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order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ccording to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ray cod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i.e., only one variable changes between adjacent squares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commonly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used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designation styl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two-, three- and four-variabl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s are given in Figure 2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Having draw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ma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the next step is to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rm groups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s per the following guidelines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ach squar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ntaining a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‘1’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ust b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nsidered at least onc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lthough it can be considered as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ften as desire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 objectiv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to account for all marked squares in the minimum number of groups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4038600"/>
            <a:ext cx="8610600" cy="236220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 startAt="3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umber of squar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a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rou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ust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lways be a power of 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i.e., groups can have 1, 2, 4, 8, 16, … squares.</a:t>
            </a:r>
          </a:p>
          <a:p>
            <a:pPr marL="457200" indent="-457200">
              <a:buFont typeface="+mj-lt"/>
              <a:buAutoNum type="arabicPeriod" startAt="3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ach group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hould b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s large as possibl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which means that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 squar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hould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o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b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ccounted for by itself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f it can be accounted for by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 group of two square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so forth.</a:t>
            </a:r>
          </a:p>
          <a:p>
            <a:pPr marL="457200" indent="-457200">
              <a:buFont typeface="+mj-lt"/>
              <a:buAutoNum type="arabicPeriod" startAt="3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‘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on’t car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 entries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an be us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ccounting for all of 1-squar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o make optimum groups. Not all ‘don’t cares’ need to be accounted for though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371600"/>
            <a:ext cx="1905000" cy="1665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1371600"/>
            <a:ext cx="2163864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04025" y="1295400"/>
            <a:ext cx="224462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2057400" y="34290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2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maps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057400"/>
            <a:ext cx="8763000" cy="42672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228600" y="2057400"/>
            <a:ext cx="8763000" cy="5334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8382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aving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ccounted for group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ith all 1s, the minimum ‘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 or ‘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O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xpression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an b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ritten directly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rom th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ma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Content Placeholder 2"/>
          <p:cNvSpPr txBox="1">
            <a:spLocks/>
          </p:cNvSpPr>
          <p:nvPr/>
        </p:nvSpPr>
        <p:spPr>
          <a:xfrm>
            <a:off x="304800" y="2209800"/>
            <a:ext cx="8610600" cy="160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xample 3</a:t>
            </a:r>
          </a:p>
          <a:p>
            <a:pPr marL="457200" lvl="0" indent="-457200">
              <a:spcBef>
                <a:spcPct val="20000"/>
              </a:spcBef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Given i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ble 3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uth tabl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oolean func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f a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wo-input OR g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Write th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Boolean expressions, henc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re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map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a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3962400"/>
            <a:ext cx="1447800" cy="1803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685800" y="35814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ble 3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ruth tabl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38600" y="4038600"/>
            <a:ext cx="1878419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3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48400" y="4038600"/>
            <a:ext cx="186660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Content Placeholder 2"/>
          <p:cNvSpPr txBox="1">
            <a:spLocks/>
          </p:cNvSpPr>
          <p:nvPr/>
        </p:nvSpPr>
        <p:spPr>
          <a:xfrm>
            <a:off x="3581400" y="3581400"/>
            <a:ext cx="54864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lution</a:t>
            </a:r>
          </a:p>
        </p:txBody>
      </p:sp>
      <p:graphicFrame>
        <p:nvGraphicFramePr>
          <p:cNvPr id="95238" name="Object 4"/>
          <p:cNvGraphicFramePr>
            <a:graphicFrameLocks noChangeAspect="1"/>
          </p:cNvGraphicFramePr>
          <p:nvPr/>
        </p:nvGraphicFramePr>
        <p:xfrm>
          <a:off x="693738" y="5867400"/>
          <a:ext cx="4117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2" name="Equation" r:id="rId6" imgW="2641320" imgH="266400" progId="Equation.DSMT4">
                  <p:embed/>
                </p:oleObj>
              </mc:Choice>
              <mc:Fallback>
                <p:oleObj name="Equation" r:id="rId6" imgW="264132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5867400"/>
                        <a:ext cx="41179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4"/>
          <p:cNvGraphicFramePr>
            <a:graphicFrameLocks noChangeAspect="1"/>
          </p:cNvGraphicFramePr>
          <p:nvPr/>
        </p:nvGraphicFramePr>
        <p:xfrm>
          <a:off x="5486400" y="5867400"/>
          <a:ext cx="30083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3" name="Equation" r:id="rId8" imgW="1930320" imgH="253800" progId="Equation.DSMT4">
                  <p:embed/>
                </p:oleObj>
              </mc:Choice>
              <mc:Fallback>
                <p:oleObj name="Equation" r:id="rId8" imgW="193032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867400"/>
                        <a:ext cx="300831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2133600"/>
          </a:xfrm>
        </p:spPr>
        <p:txBody>
          <a:bodyPr>
            <a:normAutofit/>
          </a:bodyPr>
          <a:lstStyle/>
          <a:p>
            <a:pPr marL="457200" lvl="0" indent="-457200">
              <a:buFont typeface="Wingdings" pitchFamily="2" charset="2"/>
              <a:buChar char="ü"/>
              <a:defRPr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xample 4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ble 4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uth tabl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the three-variabl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oolean func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with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repectivel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given by </a:t>
            </a:r>
          </a:p>
          <a:p>
            <a:pPr marL="457200" lvl="0" indent="-457200">
              <a:buClr>
                <a:srgbClr val="0070C0"/>
              </a:buClr>
              <a:buNone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and                                                   </a:t>
            </a:r>
            <a:endParaRPr lang="en-US" sz="2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re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map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a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Content Placeholder 2"/>
          <p:cNvSpPr txBox="1">
            <a:spLocks/>
          </p:cNvSpPr>
          <p:nvPr/>
        </p:nvSpPr>
        <p:spPr>
          <a:xfrm>
            <a:off x="304800" y="2209800"/>
            <a:ext cx="8610600" cy="160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85800" y="30480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ble 4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ruth tabl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2971800" y="3048000"/>
            <a:ext cx="6172200" cy="45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lution</a:t>
            </a:r>
          </a:p>
        </p:txBody>
      </p:sp>
      <p:graphicFrame>
        <p:nvGraphicFramePr>
          <p:cNvPr id="95238" name="Object 4"/>
          <p:cNvGraphicFramePr>
            <a:graphicFrameLocks noChangeAspect="1"/>
          </p:cNvGraphicFramePr>
          <p:nvPr/>
        </p:nvGraphicFramePr>
        <p:xfrm>
          <a:off x="4495800" y="1905000"/>
          <a:ext cx="39592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8" name="Equation" r:id="rId3" imgW="2539800" imgH="215640" progId="Equation.DSMT4">
                  <p:embed/>
                </p:oleObj>
              </mc:Choice>
              <mc:Fallback>
                <p:oleObj name="Equation" r:id="rId3" imgW="253980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05000"/>
                        <a:ext cx="395922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1371600" y="2286000"/>
          <a:ext cx="50879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9" name="Equation" r:id="rId5" imgW="3263760" imgH="241200" progId="Equation.DSMT4">
                  <p:embed/>
                </p:oleObj>
              </mc:Choice>
              <mc:Fallback>
                <p:oleObj name="Equation" r:id="rId5" imgW="32637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508793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26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38200" y="3429000"/>
            <a:ext cx="1676400" cy="2815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7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657600" y="3505200"/>
            <a:ext cx="199598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8" name="Picture 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943600" y="3505200"/>
            <a:ext cx="2133600" cy="1411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Content Placeholder 2"/>
          <p:cNvSpPr txBox="1">
            <a:spLocks/>
          </p:cNvSpPr>
          <p:nvPr/>
        </p:nvSpPr>
        <p:spPr>
          <a:xfrm>
            <a:off x="2971800" y="4876800"/>
            <a:ext cx="6172200" cy="144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us, the simplified SOP and  POS expressions are both given by             . 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96269" name="Object 4"/>
          <p:cNvGraphicFramePr>
            <a:graphicFrameLocks noChangeAspect="1"/>
          </p:cNvGraphicFramePr>
          <p:nvPr/>
        </p:nvGraphicFramePr>
        <p:xfrm>
          <a:off x="5029200" y="5181600"/>
          <a:ext cx="6334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0" name="Equation" r:id="rId10" imgW="406080" imgH="215640" progId="Equation.DSMT4">
                  <p:embed/>
                </p:oleObj>
              </mc:Choice>
              <mc:Fallback>
                <p:oleObj name="Equation" r:id="rId10" imgW="40608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181600"/>
                        <a:ext cx="633412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981200"/>
          </a:xfrm>
        </p:spPr>
        <p:txBody>
          <a:bodyPr>
            <a:normAutofit/>
          </a:bodyPr>
          <a:lstStyle/>
          <a:p>
            <a:pPr marL="457200" lvl="0" indent="-457200">
              <a:buFont typeface="Wingdings" pitchFamily="2" charset="2"/>
              <a:buChar char="ü"/>
              <a:defRPr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5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three-variabl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oolean function                                          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as found for the truth table of example 1. Simplify this expression using th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 method.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Content Placeholder 2"/>
          <p:cNvSpPr txBox="1">
            <a:spLocks/>
          </p:cNvSpPr>
          <p:nvPr/>
        </p:nvSpPr>
        <p:spPr>
          <a:xfrm>
            <a:off x="304800" y="2209800"/>
            <a:ext cx="8610600" cy="160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304800" y="3048000"/>
            <a:ext cx="5410200" cy="152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75000"/>
                </a:schemeClr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ver all 1s with maximum grouping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75000"/>
                </a:schemeClr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simplified Boolean equation is  one that sums all the terms corresponding to each of the group: 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97285" name="Object 4"/>
          <p:cNvGraphicFramePr>
            <a:graphicFrameLocks noChangeAspect="1"/>
          </p:cNvGraphicFramePr>
          <p:nvPr/>
        </p:nvGraphicFramePr>
        <p:xfrm>
          <a:off x="4724400" y="1600200"/>
          <a:ext cx="30099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9" name="Equation" r:id="rId3" imgW="1930320" imgH="215640" progId="Equation.DSMT4">
                  <p:embed/>
                </p:oleObj>
              </mc:Choice>
              <mc:Fallback>
                <p:oleObj name="Equation" r:id="rId3" imgW="19303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00200"/>
                        <a:ext cx="30099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288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5000" y="2667000"/>
            <a:ext cx="2455452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7289" name="Object 4"/>
          <p:cNvGraphicFramePr>
            <a:graphicFrameLocks noChangeAspect="1"/>
          </p:cNvGraphicFramePr>
          <p:nvPr/>
        </p:nvGraphicFramePr>
        <p:xfrm>
          <a:off x="1524000" y="4495800"/>
          <a:ext cx="18621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0" name="Equation" r:id="rId6" imgW="1193760" imgH="177480" progId="Equation.DSMT4">
                  <p:embed/>
                </p:oleObj>
              </mc:Choice>
              <mc:Fallback>
                <p:oleObj name="Equation" r:id="rId6" imgW="119376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5800"/>
                        <a:ext cx="1862137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/>
          <p:cNvSpPr txBox="1">
            <a:spLocks/>
          </p:cNvSpPr>
          <p:nvPr/>
        </p:nvSpPr>
        <p:spPr>
          <a:xfrm>
            <a:off x="304800" y="4953000"/>
            <a:ext cx="8610600" cy="137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75000"/>
                </a:schemeClr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re is no simpler expression for this function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75000"/>
                </a:schemeClr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sing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eMorgan’s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law, the simplified expression can be converted to a </a:t>
            </a:r>
            <a:r>
              <a:rPr kumimoji="0" lang="en-US" sz="2000" i="0" u="none" strike="noStrike" kern="1200" cap="none" spc="0" normalizeH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ANDed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product of 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AND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i.e.,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4746625" y="5665788"/>
          <a:ext cx="16637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1" name="Equation" r:id="rId8" imgW="1066680" imgH="241200" progId="Equation.DSMT4">
                  <p:embed/>
                </p:oleObj>
              </mc:Choice>
              <mc:Fallback>
                <p:oleObj name="Equation" r:id="rId8" imgW="106668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5665788"/>
                        <a:ext cx="1663700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816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n this lectur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we will discuss the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ap techniqu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ther than the application of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aws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eorems of Boolean algebra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iscussed in the preceding lectures for minimizing a given complex Boolean expression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rimary objectiv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all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mplification procedur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to obtain a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xpress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at has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nimum number of term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btaining an express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ith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inimum numbe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iteral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usually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econdary objectiv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f there is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ore than one possible solu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ith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ame number of term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the one having the minimum number of literals is the choice.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gic circuit Analysis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nalysi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f a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ogic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kt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onsists i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riting a logic statemen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xpressing the overall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peration perform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the operation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s can be done in a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traightforward manne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by starting at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put and tracing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rough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ircui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noting function realized at each output.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610600" cy="609600"/>
          </a:xfrm>
        </p:spPr>
        <p:txBody>
          <a:bodyPr>
            <a:normAutofit/>
          </a:bodyPr>
          <a:lstStyle/>
          <a:p>
            <a:pPr>
              <a:buClr>
                <a:srgbClr val="7030A0"/>
              </a:buClr>
              <a:buFont typeface="Wingdings" pitchFamily="2" charset="2"/>
              <a:buChar char="q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urther Examples of group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Curved Right Arrow 11"/>
          <p:cNvSpPr/>
          <p:nvPr/>
        </p:nvSpPr>
        <p:spPr>
          <a:xfrm>
            <a:off x="685800" y="2590800"/>
            <a:ext cx="762000" cy="1219200"/>
          </a:xfrm>
          <a:prstGeom prst="curvedRight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Curved Right Arrow 13"/>
          <p:cNvSpPr/>
          <p:nvPr/>
        </p:nvSpPr>
        <p:spPr>
          <a:xfrm>
            <a:off x="4572000" y="2667000"/>
            <a:ext cx="762000" cy="1219200"/>
          </a:xfrm>
          <a:prstGeom prst="curved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1828800" y="3429000"/>
          <a:ext cx="1327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1" name="Equation" r:id="rId3" imgW="850680" imgH="215640" progId="Equation.DSMT4">
                  <p:embed/>
                </p:oleObj>
              </mc:Choice>
              <mc:Fallback>
                <p:oleObj name="Equation" r:id="rId3" imgW="85068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29000"/>
                        <a:ext cx="13271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5638800" y="3505200"/>
          <a:ext cx="6143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2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05200"/>
                        <a:ext cx="614363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31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00200" y="3886200"/>
            <a:ext cx="1933575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831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0" y="1524000"/>
            <a:ext cx="1933575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Curved Right Arrow 18"/>
          <p:cNvSpPr/>
          <p:nvPr/>
        </p:nvSpPr>
        <p:spPr>
          <a:xfrm>
            <a:off x="838200" y="4953000"/>
            <a:ext cx="762000" cy="1219200"/>
          </a:xfrm>
          <a:prstGeom prst="curvedRight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98313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10200" y="1524000"/>
            <a:ext cx="193357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Curved Right Arrow 20"/>
          <p:cNvSpPr/>
          <p:nvPr/>
        </p:nvSpPr>
        <p:spPr>
          <a:xfrm>
            <a:off x="4648200" y="5029200"/>
            <a:ext cx="762000" cy="1219200"/>
          </a:xfrm>
          <a:prstGeom prst="curved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98314" name="Object 10"/>
          <p:cNvGraphicFramePr>
            <a:graphicFrameLocks noChangeAspect="1"/>
          </p:cNvGraphicFramePr>
          <p:nvPr/>
        </p:nvGraphicFramePr>
        <p:xfrm>
          <a:off x="1752600" y="5867400"/>
          <a:ext cx="23780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3" name="Equation" r:id="rId10" imgW="1523880" imgH="215640" progId="Equation.DSMT4">
                  <p:embed/>
                </p:oleObj>
              </mc:Choice>
              <mc:Fallback>
                <p:oleObj name="Equation" r:id="rId10" imgW="152388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867400"/>
                        <a:ext cx="237807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315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486400" y="3962400"/>
            <a:ext cx="1933575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5749925" y="5867400"/>
          <a:ext cx="20018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4" name="Equation" r:id="rId13" imgW="1282680" imgH="215640" progId="Equation.DSMT4">
                  <p:embed/>
                </p:oleObj>
              </mc:Choice>
              <mc:Fallback>
                <p:oleObj name="Equation" r:id="rId13" imgW="128268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867400"/>
                        <a:ext cx="20018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05400"/>
          </a:xfrm>
        </p:spPr>
        <p:txBody>
          <a:bodyPr>
            <a:normAutofit/>
          </a:bodyPr>
          <a:lstStyle/>
          <a:p>
            <a:pPr marL="457200" lvl="0" indent="-457200">
              <a:buFont typeface="Wingdings" pitchFamily="2" charset="2"/>
              <a:buChar char="ü"/>
              <a:defRPr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6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respective four variabl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oolean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xpresisons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None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and </a:t>
            </a:r>
          </a:p>
          <a:p>
            <a:pPr marL="457200" lvl="0" indent="-457200">
              <a:buClr>
                <a:srgbClr val="0070C0"/>
              </a:buClr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raw the respective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s. Hence deduce the minimized expressions from th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s in the two cases.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respective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s  together with their corresponding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implified expression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re as shown below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97289" name="Object 4"/>
          <p:cNvGraphicFramePr>
            <a:graphicFrameLocks noChangeAspect="1"/>
          </p:cNvGraphicFramePr>
          <p:nvPr/>
        </p:nvGraphicFramePr>
        <p:xfrm>
          <a:off x="914400" y="1981200"/>
          <a:ext cx="71104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6" name="Equation" r:id="rId3" imgW="4559040" imgH="203040" progId="Equation.DSMT4">
                  <p:embed/>
                </p:oleObj>
              </mc:Choice>
              <mc:Fallback>
                <p:oleObj name="Equation" r:id="rId3" imgW="45590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7110413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9"/>
          <p:cNvGraphicFramePr>
            <a:graphicFrameLocks noChangeAspect="1"/>
          </p:cNvGraphicFramePr>
          <p:nvPr/>
        </p:nvGraphicFramePr>
        <p:xfrm>
          <a:off x="1447800" y="2514600"/>
          <a:ext cx="6873875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7" name="Equation" r:id="rId5" imgW="4406760" imgH="863280" progId="Equation.DSMT4">
                  <p:embed/>
                </p:oleObj>
              </mc:Choice>
              <mc:Fallback>
                <p:oleObj name="Equation" r:id="rId5" imgW="4406760" imgH="863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6873875" cy="1370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10668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914400"/>
          </a:xfrm>
        </p:spPr>
        <p:txBody>
          <a:bodyPr>
            <a:normAutofit/>
          </a:bodyPr>
          <a:lstStyle/>
          <a:p>
            <a:pPr marL="457200" lvl="0" indent="-457200">
              <a:buFont typeface="Wingdings" pitchFamily="2" charset="2"/>
              <a:buChar char="ü"/>
              <a:defRPr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 to Example 6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respective four variabl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oolean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xpresisons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</a:t>
            </a:r>
          </a:p>
          <a:p>
            <a:pPr marL="457200" lvl="0" indent="-457200">
              <a:buClr>
                <a:srgbClr val="0070C0"/>
              </a:buClr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0240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2057400"/>
            <a:ext cx="2514600" cy="2676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0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62600" y="2057400"/>
            <a:ext cx="2438400" cy="2646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Curved Right Arrow 15"/>
          <p:cNvSpPr/>
          <p:nvPr/>
        </p:nvSpPr>
        <p:spPr>
          <a:xfrm>
            <a:off x="533400" y="4267200"/>
            <a:ext cx="762000" cy="1219200"/>
          </a:xfrm>
          <a:prstGeom prst="curvedRight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Curved Right Arrow 16"/>
          <p:cNvSpPr/>
          <p:nvPr/>
        </p:nvSpPr>
        <p:spPr>
          <a:xfrm>
            <a:off x="4648200" y="4267200"/>
            <a:ext cx="762000" cy="1219200"/>
          </a:xfrm>
          <a:prstGeom prst="curved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1600200" y="5181600"/>
          <a:ext cx="13271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1" name="Equation" r:id="rId5" imgW="850680" imgH="190440" progId="Equation.DSMT4">
                  <p:embed/>
                </p:oleObj>
              </mc:Choice>
              <mc:Fallback>
                <p:oleObj name="Equation" r:id="rId5" imgW="85068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81600"/>
                        <a:ext cx="132715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5940425" y="5035550"/>
          <a:ext cx="148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2" name="Equation" r:id="rId7" imgW="952200" imgH="279360" progId="Equation.DSMT4">
                  <p:embed/>
                </p:oleObj>
              </mc:Choice>
              <mc:Fallback>
                <p:oleObj name="Equation" r:id="rId7" imgW="9522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035550"/>
                        <a:ext cx="1485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905000"/>
          </a:xfrm>
        </p:spPr>
        <p:txBody>
          <a:bodyPr>
            <a:normAutofit/>
          </a:bodyPr>
          <a:lstStyle/>
          <a:p>
            <a:pPr marL="457200" lvl="0" indent="-457200">
              <a:buNone/>
              <a:defRPr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K-Map for Boolean Expressions with a Large Number of Variables 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construc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-map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for a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arge number of variabl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mple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umbersome exercis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lthough manageable up to six variables.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Five-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x-variabl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representation of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s are shown in Figure 3(a) and (b).  </a:t>
            </a:r>
          </a:p>
          <a:p>
            <a:pPr marL="457200" lvl="0" indent="-457200">
              <a:buClr>
                <a:srgbClr val="0070C0"/>
              </a:buClr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044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3048000"/>
            <a:ext cx="3400425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4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2819400"/>
            <a:ext cx="3448050" cy="356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1447800" y="57912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3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maps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81600"/>
          </a:xfrm>
        </p:spPr>
        <p:txBody>
          <a:bodyPr>
            <a:normAutofit/>
          </a:bodyPr>
          <a:lstStyle/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t is worth noting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at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hile forming group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s involving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ore than four variabl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rms equidistan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rom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entral horizontal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entral vertical lin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considered adjacent.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se lines are shown thicke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Figures 3(a) and (b). Squares marked ‘X’ in  the Figures above ar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djacen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refor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an be grouped.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n genera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n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variabl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oolean expression can be represented by             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ur-variable map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such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ultiple map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groups are made as before,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cept tha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in addition to adjacencies discussed earlier,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orresponding square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wo adjacent map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also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onsidered adjacen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can therefore be grouped.</a:t>
            </a:r>
          </a:p>
          <a:p>
            <a:pPr marL="457200" lvl="0" indent="-457200">
              <a:buClr>
                <a:srgbClr val="0070C0"/>
              </a:buClr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7772400" y="2895600"/>
          <a:ext cx="43497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1" name="Equation" r:id="rId3" imgW="279360" imgH="190440" progId="Equation.DSMT4">
                  <p:embed/>
                </p:oleObj>
              </mc:Choice>
              <mc:Fallback>
                <p:oleObj name="Equation" r:id="rId3" imgW="27936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895600"/>
                        <a:ext cx="434975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81600"/>
          </a:xfrm>
        </p:spPr>
        <p:txBody>
          <a:bodyPr>
            <a:normAutofit/>
          </a:bodyPr>
          <a:lstStyle/>
          <a:p>
            <a:pPr marL="457200" lvl="0" indent="-457200">
              <a:buClr>
                <a:srgbClr val="0070C0"/>
              </a:buClr>
              <a:buNone/>
              <a:defRPr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on’t Care Conditions (Optional)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ertain cas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ome of th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interms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may never occu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t may not matte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hat happens if they do.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n such cas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ll i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ma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with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meaning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on’t car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hen minimizing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X can be 0 or 1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– whatever helps best with the minimization.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For example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implifies to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f X is assumed 1, i.e., </a:t>
            </a:r>
          </a:p>
          <a:p>
            <a:pPr marL="457200" lvl="0" indent="-457200">
              <a:buClr>
                <a:srgbClr val="0070C0"/>
              </a:buClr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5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3657600"/>
            <a:ext cx="24384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6324600" y="4953000"/>
          <a:ext cx="61277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7" name="Equation" r:id="rId4" imgW="393480" imgH="164880" progId="Equation.DSMT4">
                  <p:embed/>
                </p:oleObj>
              </mc:Choice>
              <mc:Fallback>
                <p:oleObj name="Equation" r:id="rId4" imgW="39348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953000"/>
                        <a:ext cx="612775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urved Right Arrow 11"/>
          <p:cNvSpPr/>
          <p:nvPr/>
        </p:nvSpPr>
        <p:spPr>
          <a:xfrm rot="15574454">
            <a:off x="5697682" y="5209424"/>
            <a:ext cx="762000" cy="1219200"/>
          </a:xfrm>
          <a:prstGeom prst="curvedRight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2667000"/>
            <a:ext cx="2895600" cy="3263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371600"/>
          </a:xfrm>
        </p:spPr>
        <p:txBody>
          <a:bodyPr>
            <a:normAutofit/>
          </a:bodyPr>
          <a:lstStyle/>
          <a:p>
            <a:pPr marL="457200" lvl="0" indent="-457200">
              <a:buClr>
                <a:srgbClr val="0070C0"/>
              </a:buClr>
              <a:buNone/>
              <a:defRPr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ore “Don’t Care” Examples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on’t care condition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hould b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hanged to either 0 or 1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o produce K-map looping that yields the simplest expression.</a:t>
            </a:r>
          </a:p>
          <a:p>
            <a:pPr marL="457200" lvl="0" indent="-457200">
              <a:buClr>
                <a:srgbClr val="0070C0"/>
              </a:buClr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6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5334000" y="6019800"/>
          <a:ext cx="61277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9" name="Equation" r:id="rId4" imgW="393480" imgH="164880" progId="Equation.DSMT4">
                  <p:embed/>
                </p:oleObj>
              </mc:Choice>
              <mc:Fallback>
                <p:oleObj name="Equation" r:id="rId4" imgW="3934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019800"/>
                        <a:ext cx="612775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urved Right Arrow 11"/>
          <p:cNvSpPr/>
          <p:nvPr/>
        </p:nvSpPr>
        <p:spPr>
          <a:xfrm rot="21050340">
            <a:off x="4206994" y="3710483"/>
            <a:ext cx="762000" cy="1219200"/>
          </a:xfrm>
          <a:prstGeom prst="curvedRight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0752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81600" y="2514600"/>
            <a:ext cx="2223558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24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257800" y="4267200"/>
            <a:ext cx="212248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Curved Right Arrow 13"/>
          <p:cNvSpPr/>
          <p:nvPr/>
        </p:nvSpPr>
        <p:spPr>
          <a:xfrm>
            <a:off x="4267200" y="5105400"/>
            <a:ext cx="762000" cy="1219200"/>
          </a:xfrm>
          <a:prstGeom prst="curved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3352800" y="2895600"/>
            <a:ext cx="1524000" cy="484632"/>
          </a:xfrm>
          <a:prstGeom prst="rightArrow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38200" y="59436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4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on’t care treatment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914400"/>
          </a:xfrm>
        </p:spPr>
        <p:txBody>
          <a:bodyPr>
            <a:normAutofit/>
          </a:bodyPr>
          <a:lstStyle/>
          <a:p>
            <a:pPr marL="457200" lvl="0" indent="-457200">
              <a:buClr>
                <a:srgbClr val="0070C0"/>
              </a:buClr>
              <a:buNone/>
              <a:defRPr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ore “Don’t Care” Examples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levator circuit.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7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1905000" y="5867400"/>
          <a:ext cx="26876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3" name="Equation" r:id="rId3" imgW="1726920" imgH="253800" progId="Equation.DSMT4">
                  <p:embed/>
                </p:oleObj>
              </mc:Choice>
              <mc:Fallback>
                <p:oleObj name="Equation" r:id="rId3" imgW="17269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867400"/>
                        <a:ext cx="268763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54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1676400"/>
            <a:ext cx="2038350" cy="468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54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09800" y="1981200"/>
            <a:ext cx="1066800" cy="1660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ight Arrow 17"/>
          <p:cNvSpPr/>
          <p:nvPr/>
        </p:nvSpPr>
        <p:spPr>
          <a:xfrm>
            <a:off x="4038600" y="2667000"/>
            <a:ext cx="1295400" cy="484632"/>
          </a:xfrm>
          <a:prstGeom prst="rightArrow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854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00200" y="3886200"/>
            <a:ext cx="1952625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Curved Right Arrow 19"/>
          <p:cNvSpPr/>
          <p:nvPr/>
        </p:nvSpPr>
        <p:spPr>
          <a:xfrm rot="21302799">
            <a:off x="737013" y="4983621"/>
            <a:ext cx="762000" cy="1219200"/>
          </a:xfrm>
          <a:prstGeom prst="curvedRight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ight Arrow 20"/>
          <p:cNvSpPr/>
          <p:nvPr/>
        </p:nvSpPr>
        <p:spPr>
          <a:xfrm rot="10800000">
            <a:off x="4114800" y="4648200"/>
            <a:ext cx="1295400" cy="484632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638800" y="12954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uth tabl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05400"/>
          </a:xfrm>
        </p:spPr>
        <p:txBody>
          <a:bodyPr>
            <a:normAutofit/>
          </a:bodyPr>
          <a:lstStyle/>
          <a:p>
            <a:pPr marL="457200" lvl="0" indent="-457200">
              <a:buFont typeface="Wingdings" pitchFamily="2" charset="2"/>
              <a:buChar char="ü"/>
              <a:defRPr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7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inimize the Boolean function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None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457200" lvl="0" indent="-457200">
              <a:buClr>
                <a:srgbClr val="0070C0"/>
              </a:buClr>
              <a:buNone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	using the mapping method in both minimized sum-of-products and product-of-sums forms. Note that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denotes the don’t cares conditions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  <a:endParaRPr lang="en-US" sz="2000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.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rom given Boolean functions above, we can write SOP and POS Boolean expressions as follows: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None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an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8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97289" name="Object 4"/>
          <p:cNvGraphicFramePr>
            <a:graphicFrameLocks noChangeAspect="1"/>
          </p:cNvGraphicFramePr>
          <p:nvPr/>
        </p:nvGraphicFramePr>
        <p:xfrm>
          <a:off x="2819400" y="2057400"/>
          <a:ext cx="31099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9" name="Equation" r:id="rId3" imgW="1993680" imgH="342720" progId="Equation.DSMT4">
                  <p:embed/>
                </p:oleObj>
              </mc:Choice>
              <mc:Fallback>
                <p:oleObj name="Equation" r:id="rId3" imgW="1993680" imgH="342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57400"/>
                        <a:ext cx="3109913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9"/>
          <p:cNvGraphicFramePr>
            <a:graphicFrameLocks noChangeAspect="1"/>
          </p:cNvGraphicFramePr>
          <p:nvPr/>
        </p:nvGraphicFramePr>
        <p:xfrm>
          <a:off x="914400" y="3657600"/>
          <a:ext cx="48323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0" name="Equation" r:id="rId5" imgW="3098520" imgH="342720" progId="Equation.DSMT4">
                  <p:embed/>
                </p:oleObj>
              </mc:Choice>
              <mc:Fallback>
                <p:oleObj name="Equation" r:id="rId5" imgW="309852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483235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1676400" y="4800600"/>
          <a:ext cx="48529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1" name="Equation" r:id="rId7" imgW="3111480" imgH="266400" progId="Equation.DSMT4">
                  <p:embed/>
                </p:oleObj>
              </mc:Choice>
              <mc:Fallback>
                <p:oleObj name="Equation" r:id="rId7" imgW="311148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00600"/>
                        <a:ext cx="485298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1981200" y="5562600"/>
          <a:ext cx="36449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2" name="Equation" r:id="rId9" imgW="2336760" imgH="304560" progId="Equation.DSMT4">
                  <p:embed/>
                </p:oleObj>
              </mc:Choice>
              <mc:Fallback>
                <p:oleObj name="Equation" r:id="rId9" imgW="233676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62600"/>
                        <a:ext cx="36449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2438400"/>
          </a:xfrm>
        </p:spPr>
        <p:txBody>
          <a:bodyPr>
            <a:normAutofit/>
          </a:bodyPr>
          <a:lstStyle/>
          <a:p>
            <a:pPr marL="457200" lvl="0" indent="-457200">
              <a:buFont typeface="Wingdings" pitchFamily="2" charset="2"/>
              <a:buChar char="ü"/>
              <a:defRPr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 to Example 7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‘don’t care’ input combinations for the SOP Boolean expression are 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‘don’t care’ input combinations for the POS Boolean expression are</a:t>
            </a:r>
          </a:p>
          <a:p>
            <a:pPr marL="457200" lvl="0" indent="-457200">
              <a:buClr>
                <a:srgbClr val="0070C0"/>
              </a:buClr>
              <a:buNone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                                       . 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s are as shown below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9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838200" y="2667000"/>
          <a:ext cx="23764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7" name="Equation" r:id="rId3" imgW="1523880" imgH="304560" progId="Equation.DSMT4">
                  <p:embed/>
                </p:oleObj>
              </mc:Choice>
              <mc:Fallback>
                <p:oleObj name="Equation" r:id="rId3" imgW="152388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67000"/>
                        <a:ext cx="2376487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5"/>
          <p:cNvGraphicFramePr>
            <a:graphicFrameLocks noChangeAspect="1"/>
          </p:cNvGraphicFramePr>
          <p:nvPr/>
        </p:nvGraphicFramePr>
        <p:xfrm>
          <a:off x="838200" y="1905000"/>
          <a:ext cx="21796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8" name="Equation" r:id="rId5" imgW="1396800" imgH="241200" progId="Equation.DSMT4">
                  <p:embed/>
                </p:oleObj>
              </mc:Choice>
              <mc:Fallback>
                <p:oleObj name="Equation" r:id="rId5" imgW="139680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2179638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59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3999" y="3505200"/>
            <a:ext cx="2377653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0600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56028" y="3505200"/>
            <a:ext cx="2451188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Curved Right Arrow 15"/>
          <p:cNvSpPr/>
          <p:nvPr/>
        </p:nvSpPr>
        <p:spPr>
          <a:xfrm rot="21302799">
            <a:off x="584613" y="4678821"/>
            <a:ext cx="762000" cy="1219200"/>
          </a:xfrm>
          <a:prstGeom prst="curvedRight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Curved Right Arrow 16"/>
          <p:cNvSpPr/>
          <p:nvPr/>
        </p:nvSpPr>
        <p:spPr>
          <a:xfrm>
            <a:off x="4572000" y="4724400"/>
            <a:ext cx="762000" cy="1219200"/>
          </a:xfrm>
          <a:prstGeom prst="curved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10601" name="Object 9"/>
          <p:cNvGraphicFramePr>
            <a:graphicFrameLocks noChangeAspect="1"/>
          </p:cNvGraphicFramePr>
          <p:nvPr/>
        </p:nvGraphicFramePr>
        <p:xfrm>
          <a:off x="1749425" y="5467350"/>
          <a:ext cx="18811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9" name="Equation" r:id="rId9" imgW="1206360" imgH="266400" progId="Equation.DSMT4">
                  <p:embed/>
                </p:oleObj>
              </mc:Choice>
              <mc:Fallback>
                <p:oleObj name="Equation" r:id="rId9" imgW="1206360" imgH="266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5467350"/>
                        <a:ext cx="18811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5715000" y="5562600"/>
          <a:ext cx="18811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0" name="Equation" r:id="rId11" imgW="1206360" imgH="266400" progId="Equation.DSMT4">
                  <p:embed/>
                </p:oleObj>
              </mc:Choice>
              <mc:Fallback>
                <p:oleObj name="Equation" r:id="rId11" imgW="1206360" imgH="26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562600"/>
                        <a:ext cx="18811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816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esulting express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an b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implified or writte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an alternative form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sing Boolean algebr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A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uth tabl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an then be constructed.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ogic Circuit Synthesis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n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ascinating aspect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igital electronic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nstruction of circuit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at can perform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imple mental process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t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uperhuman speed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ypical digital compute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an perform thousands of additions of 10-numbers per second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gic designe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tarts with a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ogical statemen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uth tabl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converts the logic function into a convenient form, and then realizes the desired function by means of standard or special logic elements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3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Octagon 11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nd of Lecture 4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200400"/>
            <a:ext cx="8610600" cy="6858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ank you for your attention!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30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implification Techniqu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816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efore we move on to discuss th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map techniqu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it would be relevant briefly to describe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sum-of-product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roduct-of-sum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oolean expressions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give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oolean express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ill be i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ither of the two form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nd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bjectiv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to find 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nimized express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the same or the other form.</a:t>
            </a:r>
          </a:p>
          <a:p>
            <a:pPr>
              <a:buNone/>
            </a:pP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Sum-of-Products Boolean Expressions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um-of-products (SOP) express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ntains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um of different term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with each term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eing eithe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ngle literal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r product of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ore than one litera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t can be obtained from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uth tabl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irectly by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onsidering those input combination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at produce 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gic ‘1’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t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utpu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ach such input combination produces a term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ifferent term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given by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oduc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orresponding literal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um of all term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gives the expression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7526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1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Consider the truth table in table 1. Obtain the Boolean expression and show the circuit realization.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enc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use the Boolean laws and theorems to minimize this expression and show the circuit realization after simplification. </a:t>
            </a: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	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33400" y="3048000"/>
          <a:ext cx="4168306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1" name="Document" r:id="rId3" imgW="2769811" imgH="2026153" progId="Word.Document.12">
                  <p:embed/>
                </p:oleObj>
              </mc:Choice>
              <mc:Fallback>
                <p:oleObj name="Document" r:id="rId3" imgW="2769811" imgH="2026153" progId="Word.Document.1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4168306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62000" y="2590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ble 1 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ruth tabl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4648200" y="2590800"/>
            <a:ext cx="4267200" cy="3733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lution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onsidering the firs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erm, the output is ‘1’ when 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0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1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nd 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1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s is only possible when      ,       and         ar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NDe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lso, for the second term, the output is ‘1’ only when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       and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re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NDed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	</a:t>
            </a:r>
          </a:p>
        </p:txBody>
      </p:sp>
      <p:graphicFrame>
        <p:nvGraphicFramePr>
          <p:cNvPr id="46088" name="Object 4"/>
          <p:cNvGraphicFramePr>
            <a:graphicFrameLocks noChangeAspect="1"/>
          </p:cNvGraphicFramePr>
          <p:nvPr/>
        </p:nvGraphicFramePr>
        <p:xfrm>
          <a:off x="8001000" y="3962400"/>
          <a:ext cx="2381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2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962400"/>
                        <a:ext cx="2381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4"/>
          <p:cNvGraphicFramePr>
            <a:graphicFrameLocks noChangeAspect="1"/>
          </p:cNvGraphicFramePr>
          <p:nvPr/>
        </p:nvGraphicFramePr>
        <p:xfrm>
          <a:off x="8458200" y="4038600"/>
          <a:ext cx="23653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3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4038600"/>
                        <a:ext cx="236537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4"/>
          <p:cNvGraphicFramePr>
            <a:graphicFrameLocks noChangeAspect="1"/>
          </p:cNvGraphicFramePr>
          <p:nvPr/>
        </p:nvGraphicFramePr>
        <p:xfrm>
          <a:off x="5715000" y="4267200"/>
          <a:ext cx="2381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4"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7200"/>
                        <a:ext cx="238125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8001000" y="4922838"/>
          <a:ext cx="2365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5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922838"/>
                        <a:ext cx="23653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/>
          <p:cNvSpPr txBox="1">
            <a:spLocks/>
          </p:cNvSpPr>
          <p:nvPr/>
        </p:nvSpPr>
        <p:spPr>
          <a:xfrm>
            <a:off x="304800" y="5715000"/>
            <a:ext cx="86106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ther terms can be explained similarly.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9906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1 Solution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Clr>
                <a:srgbClr val="7030A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Boolean expression is thus,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6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9940" name="Object 5"/>
          <p:cNvGraphicFramePr>
            <a:graphicFrameLocks noChangeAspect="1"/>
          </p:cNvGraphicFramePr>
          <p:nvPr/>
        </p:nvGraphicFramePr>
        <p:xfrm>
          <a:off x="2362200" y="2057400"/>
          <a:ext cx="30099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3" imgW="1930320" imgH="215640" progId="Equation.DSMT4">
                  <p:embed/>
                </p:oleObj>
              </mc:Choice>
              <mc:Fallback>
                <p:oleObj name="Equation" r:id="rId3" imgW="19303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7400"/>
                        <a:ext cx="30099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304800" y="2514600"/>
            <a:ext cx="8610600" cy="99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ssuming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ha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he complement of each variable is available, as is true in most computer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the straigh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forward ckt realization is as shown in Figure 1 (a).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0600" y="3352800"/>
            <a:ext cx="2858814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1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53000" y="3276600"/>
            <a:ext cx="328612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4114800" y="52578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1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228600" y="1143000"/>
            <a:ext cx="8763000" cy="51054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9906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1 Solution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Clr>
                <a:srgbClr val="7030A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o simplify the Boolean expression, we first expand it, i.e.,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9940" name="Object 5"/>
          <p:cNvGraphicFramePr>
            <a:graphicFrameLocks noChangeAspect="1"/>
          </p:cNvGraphicFramePr>
          <p:nvPr/>
        </p:nvGraphicFramePr>
        <p:xfrm>
          <a:off x="2590800" y="2057400"/>
          <a:ext cx="37020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9" name="Equation" r:id="rId3" imgW="2374560" imgH="215640" progId="Equation.DSMT4">
                  <p:embed/>
                </p:oleObj>
              </mc:Choice>
              <mc:Fallback>
                <p:oleObj name="Equation" r:id="rId3" imgW="237456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57400"/>
                        <a:ext cx="370205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304800" y="2514600"/>
            <a:ext cx="8610600" cy="99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030A0"/>
              </a:buClr>
              <a:buSzTx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since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   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by the </a:t>
            </a: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dempotent theore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baseline="0" dirty="0" smtClean="0">
                <a:latin typeface="Times New Roman" pitchFamily="18" charset="0"/>
                <a:cs typeface="Times New Roman" pitchFamily="18" charset="0"/>
              </a:rPr>
              <a:t>By the </a:t>
            </a:r>
            <a:r>
              <a:rPr lang="en-US" sz="2000" b="1" baseline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istributive theorem</a:t>
            </a:r>
            <a:r>
              <a:rPr lang="en-US" sz="2000" baseline="0" dirty="0" smtClean="0">
                <a:latin typeface="Times New Roman" pitchFamily="18" charset="0"/>
                <a:cs typeface="Times New Roman" pitchFamily="18" charset="0"/>
              </a:rPr>
              <a:t>, we factor the above express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o yield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43018" name="Object 4"/>
          <p:cNvGraphicFramePr>
            <a:graphicFrameLocks noChangeAspect="1"/>
          </p:cNvGraphicFramePr>
          <p:nvPr/>
        </p:nvGraphicFramePr>
        <p:xfrm>
          <a:off x="1524000" y="2590800"/>
          <a:ext cx="197961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0" name="Equation" r:id="rId5" imgW="1269720" imgH="177480" progId="Equation.DSMT4">
                  <p:embed/>
                </p:oleObj>
              </mc:Choice>
              <mc:Fallback>
                <p:oleObj name="Equation" r:id="rId5" imgW="126972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90800"/>
                        <a:ext cx="1979613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4"/>
          <p:cNvGraphicFramePr>
            <a:graphicFrameLocks noChangeAspect="1"/>
          </p:cNvGraphicFramePr>
          <p:nvPr/>
        </p:nvGraphicFramePr>
        <p:xfrm>
          <a:off x="2667000" y="3352800"/>
          <a:ext cx="34845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1" name="Equation" r:id="rId7" imgW="2234880" imgH="304560" progId="Equation.DSMT4">
                  <p:embed/>
                </p:oleObj>
              </mc:Choice>
              <mc:Fallback>
                <p:oleObj name="Equation" r:id="rId7" imgW="223488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52800"/>
                        <a:ext cx="34845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/>
          <p:cNvSpPr txBox="1">
            <a:spLocks/>
          </p:cNvSpPr>
          <p:nvPr/>
        </p:nvSpPr>
        <p:spPr>
          <a:xfrm>
            <a:off x="304800" y="3810000"/>
            <a:ext cx="86106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ecall that                    , and                                     , the function becomes 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2057400" y="3810000"/>
          <a:ext cx="93186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2" name="Equation" r:id="rId9" imgW="596880" imgH="215640" progId="Equation.DSMT4">
                  <p:embed/>
                </p:oleObj>
              </mc:Choice>
              <mc:Fallback>
                <p:oleObj name="Equation" r:id="rId9" imgW="59688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10000"/>
                        <a:ext cx="931863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3478213" y="4348163"/>
          <a:ext cx="18621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3" name="Equation" r:id="rId11" imgW="1193760" imgH="203040" progId="Equation.DSMT4">
                  <p:embed/>
                </p:oleObj>
              </mc:Choice>
              <mc:Fallback>
                <p:oleObj name="Equation" r:id="rId11" imgW="119376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348163"/>
                        <a:ext cx="186213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3810000" y="3810000"/>
          <a:ext cx="22177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4" name="Equation" r:id="rId13" imgW="1422360" imgH="203040" progId="Equation.DSMT4">
                  <p:embed/>
                </p:oleObj>
              </mc:Choice>
              <mc:Fallback>
                <p:oleObj name="Equation" r:id="rId13" imgW="142236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10000"/>
                        <a:ext cx="221773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/>
          <p:cNvSpPr txBox="1">
            <a:spLocks/>
          </p:cNvSpPr>
          <p:nvPr/>
        </p:nvSpPr>
        <p:spPr>
          <a:xfrm>
            <a:off x="304800" y="4724400"/>
            <a:ext cx="86106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s function requires only four logic elements as shown in Figure 1 (b).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implification Techniqu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81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roduct-of-Sums Boolean Expressions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oduct-of-sums (POS) express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ntains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roduct of different term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with each term being either 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ngle literal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r 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um of more than one litera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t can be obtain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rom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uth tabl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y considering thos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put combination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at produce a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ogic ‘0’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t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utpu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Each such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nput combina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gives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 term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nd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roduc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all such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erms give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e expression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ifferent term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obtained by taking the sum of the corresponding literals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ere,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‘0’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‘1’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respectively mean th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uncomplemented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mplement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variables,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unlik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sum-of-products expressions wher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‘0’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‘1’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espectively mea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mplement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uncomplemented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variables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 illustrat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s, consider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uth table in Table 1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example 1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38862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2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nsider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uth table in table 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Obtain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roduct-of-sums Boolean express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Hence, show that it equals its sum-of-products dual.</a:t>
            </a: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ach term in this case is 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um of literal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mplemented using an OR operation.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ow, an OR gate produces a logic ‘0’ only when all its inputs are in the logic ‘0’ state.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us, the first term corresponding to the first row of the table will be </a:t>
            </a:r>
          </a:p>
          <a:p>
            <a:pPr marL="457200" indent="-457200">
              <a:buClr>
                <a:srgbClr val="0070C0"/>
              </a:buCl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  . All the other terms are obtained in a similar manner.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refore, the expression i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6092" name="Object 4"/>
          <p:cNvGraphicFramePr>
            <a:graphicFrameLocks noChangeAspect="1"/>
          </p:cNvGraphicFramePr>
          <p:nvPr/>
        </p:nvGraphicFramePr>
        <p:xfrm>
          <a:off x="1857375" y="4856163"/>
          <a:ext cx="50879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6" name="Equation" r:id="rId3" imgW="3263760" imgH="241200" progId="Equation.DSMT4">
                  <p:embed/>
                </p:oleObj>
              </mc:Choice>
              <mc:Fallback>
                <p:oleObj name="Equation" r:id="rId3" imgW="32637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856163"/>
                        <a:ext cx="508793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4"/>
          <p:cNvGraphicFramePr>
            <a:graphicFrameLocks noChangeAspect="1"/>
          </p:cNvGraphicFramePr>
          <p:nvPr/>
        </p:nvGraphicFramePr>
        <p:xfrm>
          <a:off x="914400" y="4038600"/>
          <a:ext cx="9906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name="Equation" r:id="rId5" imgW="634680" imgH="177480" progId="Equation.DSMT4">
                  <p:embed/>
                </p:oleObj>
              </mc:Choice>
              <mc:Fallback>
                <p:oleObj name="Equation" r:id="rId5" imgW="63468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990600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019</TotalTime>
  <Words>1783</Words>
  <Application>Microsoft Office PowerPoint</Application>
  <PresentationFormat>On-screen Show (4:3)</PresentationFormat>
  <Paragraphs>292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libri</vt:lpstr>
      <vt:lpstr>Times New Roman</vt:lpstr>
      <vt:lpstr>Wingdings</vt:lpstr>
      <vt:lpstr>Office Theme</vt:lpstr>
      <vt:lpstr>Document</vt:lpstr>
      <vt:lpstr>Equation</vt:lpstr>
      <vt:lpstr>EEE3131 Digital Electronics</vt:lpstr>
      <vt:lpstr>Introduction</vt:lpstr>
      <vt:lpstr>Introduction</vt:lpstr>
      <vt:lpstr>Simplification Techniques</vt:lpstr>
      <vt:lpstr>Boolean Algebra</vt:lpstr>
      <vt:lpstr>Boolean Algebra</vt:lpstr>
      <vt:lpstr>Boolean Algebra</vt:lpstr>
      <vt:lpstr>Simplification Techniques</vt:lpstr>
      <vt:lpstr>Boolean Algebra</vt:lpstr>
      <vt:lpstr>Boolean Algebra</vt:lpstr>
      <vt:lpstr>Simplification Techniques</vt:lpstr>
      <vt:lpstr>Simplification Techniques</vt:lpstr>
      <vt:lpstr>Simplification Techniques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End of Lecture 4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ERRY</dc:creator>
  <cp:lastModifiedBy>George Ziba</cp:lastModifiedBy>
  <cp:revision>7250</cp:revision>
  <dcterms:created xsi:type="dcterms:W3CDTF">2013-09-26T15:37:31Z</dcterms:created>
  <dcterms:modified xsi:type="dcterms:W3CDTF">2024-03-21T08:40:25Z</dcterms:modified>
</cp:coreProperties>
</file>